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</p:sldIdLst>
  <p:sldSz cx="12455525" cy="8280400"/>
  <p:notesSz cx="6858000" cy="9144000"/>
  <p:defaultTextStyle>
    <a:defPPr>
      <a:defRPr lang="zh-CN"/>
    </a:defPPr>
    <a:lvl1pPr marL="0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1pPr>
    <a:lvl2pPr marL="497662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2pPr>
    <a:lvl3pPr marL="995324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3pPr>
    <a:lvl4pPr marL="1492987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4pPr>
    <a:lvl5pPr marL="1990649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5pPr>
    <a:lvl6pPr marL="2488311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6pPr>
    <a:lvl7pPr marL="2985973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7pPr>
    <a:lvl8pPr marL="3483635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8pPr>
    <a:lvl9pPr marL="3981298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259" y="8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4165" y="1355149"/>
            <a:ext cx="10587196" cy="2882806"/>
          </a:xfrm>
        </p:spPr>
        <p:txBody>
          <a:bodyPr anchor="b"/>
          <a:lstStyle>
            <a:lvl1pPr algn="ctr"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941" y="4349128"/>
            <a:ext cx="9341644" cy="1999179"/>
          </a:xfrm>
        </p:spPr>
        <p:txBody>
          <a:bodyPr/>
          <a:lstStyle>
            <a:lvl1pPr marL="0" indent="0" algn="ctr">
              <a:buNone/>
              <a:defRPr sz="2898"/>
            </a:lvl1pPr>
            <a:lvl2pPr marL="552023" indent="0" algn="ctr">
              <a:buNone/>
              <a:defRPr sz="2415"/>
            </a:lvl2pPr>
            <a:lvl3pPr marL="1104047" indent="0" algn="ctr">
              <a:buNone/>
              <a:defRPr sz="2173"/>
            </a:lvl3pPr>
            <a:lvl4pPr marL="1656070" indent="0" algn="ctr">
              <a:buNone/>
              <a:defRPr sz="1932"/>
            </a:lvl4pPr>
            <a:lvl5pPr marL="2208093" indent="0" algn="ctr">
              <a:buNone/>
              <a:defRPr sz="1932"/>
            </a:lvl5pPr>
            <a:lvl6pPr marL="2760116" indent="0" algn="ctr">
              <a:buNone/>
              <a:defRPr sz="1932"/>
            </a:lvl6pPr>
            <a:lvl7pPr marL="3312140" indent="0" algn="ctr">
              <a:buNone/>
              <a:defRPr sz="1932"/>
            </a:lvl7pPr>
            <a:lvl8pPr marL="3864163" indent="0" algn="ctr">
              <a:buNone/>
              <a:defRPr sz="1932"/>
            </a:lvl8pPr>
            <a:lvl9pPr marL="4416186" indent="0" algn="ctr">
              <a:buNone/>
              <a:defRPr sz="1932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8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07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3486" y="440855"/>
            <a:ext cx="2685723" cy="701725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318" y="440855"/>
            <a:ext cx="7901474" cy="701725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9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37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831" y="2064352"/>
            <a:ext cx="10742890" cy="3444416"/>
          </a:xfrm>
        </p:spPr>
        <p:txBody>
          <a:bodyPr anchor="b"/>
          <a:lstStyle>
            <a:lvl1pPr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831" y="5541353"/>
            <a:ext cx="10742890" cy="1811337"/>
          </a:xfrm>
        </p:spPr>
        <p:txBody>
          <a:bodyPr/>
          <a:lstStyle>
            <a:lvl1pPr marL="0" indent="0">
              <a:buNone/>
              <a:defRPr sz="2898">
                <a:solidFill>
                  <a:schemeClr val="tx1"/>
                </a:solidFill>
              </a:defRPr>
            </a:lvl1pPr>
            <a:lvl2pPr marL="552023" indent="0">
              <a:buNone/>
              <a:defRPr sz="2415">
                <a:solidFill>
                  <a:schemeClr val="tx1">
                    <a:tint val="75000"/>
                  </a:schemeClr>
                </a:solidFill>
              </a:defRPr>
            </a:lvl2pPr>
            <a:lvl3pPr marL="1104047" indent="0">
              <a:buNone/>
              <a:defRPr sz="2173">
                <a:solidFill>
                  <a:schemeClr val="tx1">
                    <a:tint val="75000"/>
                  </a:schemeClr>
                </a:solidFill>
              </a:defRPr>
            </a:lvl3pPr>
            <a:lvl4pPr marL="165607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4pPr>
            <a:lvl5pPr marL="220809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5pPr>
            <a:lvl6pPr marL="276011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6pPr>
            <a:lvl7pPr marL="331214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7pPr>
            <a:lvl8pPr marL="386416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8pPr>
            <a:lvl9pPr marL="441618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351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317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610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7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440856"/>
            <a:ext cx="10742890" cy="160049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941" y="2029849"/>
            <a:ext cx="526927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941" y="3024646"/>
            <a:ext cx="526927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5610" y="2029849"/>
            <a:ext cx="529522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05610" y="3024646"/>
            <a:ext cx="529522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3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2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5220" y="1192226"/>
            <a:ext cx="6305610" cy="5884451"/>
          </a:xfrm>
        </p:spPr>
        <p:txBody>
          <a:bodyPr/>
          <a:lstStyle>
            <a:lvl1pPr>
              <a:defRPr sz="3864"/>
            </a:lvl1pPr>
            <a:lvl2pPr>
              <a:defRPr sz="3381"/>
            </a:lvl2pPr>
            <a:lvl3pPr>
              <a:defRPr sz="2898"/>
            </a:lvl3pPr>
            <a:lvl4pPr>
              <a:defRPr sz="2415"/>
            </a:lvl4pPr>
            <a:lvl5pPr>
              <a:defRPr sz="2415"/>
            </a:lvl5pPr>
            <a:lvl6pPr>
              <a:defRPr sz="2415"/>
            </a:lvl6pPr>
            <a:lvl7pPr>
              <a:defRPr sz="2415"/>
            </a:lvl7pPr>
            <a:lvl8pPr>
              <a:defRPr sz="2415"/>
            </a:lvl8pPr>
            <a:lvl9pPr>
              <a:defRPr sz="241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5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95220" y="1192226"/>
            <a:ext cx="6305610" cy="5884451"/>
          </a:xfrm>
        </p:spPr>
        <p:txBody>
          <a:bodyPr anchor="t"/>
          <a:lstStyle>
            <a:lvl1pPr marL="0" indent="0">
              <a:buNone/>
              <a:defRPr sz="3864"/>
            </a:lvl1pPr>
            <a:lvl2pPr marL="552023" indent="0">
              <a:buNone/>
              <a:defRPr sz="3381"/>
            </a:lvl2pPr>
            <a:lvl3pPr marL="1104047" indent="0">
              <a:buNone/>
              <a:defRPr sz="2898"/>
            </a:lvl3pPr>
            <a:lvl4pPr marL="1656070" indent="0">
              <a:buNone/>
              <a:defRPr sz="2415"/>
            </a:lvl4pPr>
            <a:lvl5pPr marL="2208093" indent="0">
              <a:buNone/>
              <a:defRPr sz="2415"/>
            </a:lvl5pPr>
            <a:lvl6pPr marL="2760116" indent="0">
              <a:buNone/>
              <a:defRPr sz="2415"/>
            </a:lvl6pPr>
            <a:lvl7pPr marL="3312140" indent="0">
              <a:buNone/>
              <a:defRPr sz="2415"/>
            </a:lvl7pPr>
            <a:lvl8pPr marL="3864163" indent="0">
              <a:buNone/>
              <a:defRPr sz="2415"/>
            </a:lvl8pPr>
            <a:lvl9pPr marL="4416186" indent="0">
              <a:buNone/>
              <a:defRPr sz="241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6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318" y="440856"/>
            <a:ext cx="10742890" cy="1600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318" y="2204273"/>
            <a:ext cx="10742890" cy="5253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6317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5893" y="7674706"/>
            <a:ext cx="4203740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96715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4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04047" rtl="0" eaLnBrk="1" latinLnBrk="0" hangingPunct="1">
        <a:lnSpc>
          <a:spcPct val="90000"/>
        </a:lnSpc>
        <a:spcBef>
          <a:spcPct val="0"/>
        </a:spcBef>
        <a:buNone/>
        <a:defRPr sz="5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6012" indent="-276012" algn="l" defTabSz="1104047" rtl="0" eaLnBrk="1" latinLnBrk="0" hangingPunct="1">
        <a:lnSpc>
          <a:spcPct val="90000"/>
        </a:lnSpc>
        <a:spcBef>
          <a:spcPts val="1207"/>
        </a:spcBef>
        <a:buFont typeface="Arial" panose="020B0604020202020204" pitchFamily="34" charset="0"/>
        <a:buChar char="•"/>
        <a:defRPr sz="3381" kern="1200">
          <a:solidFill>
            <a:schemeClr val="tx1"/>
          </a:solidFill>
          <a:latin typeface="+mn-lt"/>
          <a:ea typeface="+mn-ea"/>
          <a:cs typeface="+mn-cs"/>
        </a:defRPr>
      </a:lvl1pPr>
      <a:lvl2pPr marL="82803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898" kern="1200">
          <a:solidFill>
            <a:schemeClr val="tx1"/>
          </a:solidFill>
          <a:latin typeface="+mn-lt"/>
          <a:ea typeface="+mn-ea"/>
          <a:cs typeface="+mn-cs"/>
        </a:defRPr>
      </a:lvl2pPr>
      <a:lvl3pPr marL="138005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415" kern="1200">
          <a:solidFill>
            <a:schemeClr val="tx1"/>
          </a:solidFill>
          <a:latin typeface="+mn-lt"/>
          <a:ea typeface="+mn-ea"/>
          <a:cs typeface="+mn-cs"/>
        </a:defRPr>
      </a:lvl3pPr>
      <a:lvl4pPr marL="193208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48410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303612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58815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414017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69219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1pPr>
      <a:lvl2pPr marL="55202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2pPr>
      <a:lvl3pPr marL="1104047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3pPr>
      <a:lvl4pPr marL="165607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20809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276011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31214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386416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41618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microsoft.com/office/2007/relationships/hdphoto" Target="../media/hdphoto1.wdp"/><Relationship Id="rId7" Type="http://schemas.openxmlformats.org/officeDocument/2006/relationships/image" Target="../media/image7.jfif"/><Relationship Id="rId12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fif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88021" y="985522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None/>
                <a:defRPr/>
              </a:pPr>
              <a:r>
                <a:rPr lang="en-US" altLang="zh-CN" sz="2400" b="1" kern="0" dirty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-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168082" y="9550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726503" y="11607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195012" y="4041760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7020768" y="603004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6423" y="11607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550" y="1247691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739642" y="4054262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72" y="41164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443186" y="41667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904959" y="603004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951338" y="640897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574" y="60928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75" y="2031546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31" y="1960535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243" y="1249703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807193" y="4632570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614763" y="12365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606426" y="4351672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917808" y="50222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917808" y="3149993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600330" y="2639426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149300" y="1028809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8043062" y="33989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738755" y="3149258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565034" y="28850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92771" y="3395599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59369" y="23504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543223" y="31057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368954" y="28850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199651" y="1801728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701632" y="1028809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978" y="1589583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644" y="3186921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970009" y="3179076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92176" y="3407928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767096" y="28850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180" y="47216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969310" y="46925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32813" y="47307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824" y="47216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99734" y="47038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245458" y="4701053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212517" y="5537946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322414" y="53903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82735" y="53883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94866" y="5396391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773192" y="44236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8008657" y="44363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160337" y="44363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212519" y="67250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8027259" y="65993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870440" y="6590126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85980" y="65774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55" y="60795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755905" y="60753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660548" y="60668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642084" y="6113867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623032" y="6075326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452515" y="57868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909712" y="6954993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99595" y="2514672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462220" y="51146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96188" y="45744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431871" y="4375707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136854" y="6113502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92802" y="5331187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91715" y="60313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92057" y="32700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79192" y="4159266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80937" y="4181203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758235" y="3212605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309716" y="3571382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5061897" y="43546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738242" y="6296749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82470" y="55758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0032" y="60821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349117" y="58100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218131" y="1882891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550396" y="31211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35" y="6226796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753527" y="31581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91351" y="6179597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xmlns="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8242" y="51213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758235" y="60793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309716" y="8028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623503" y="10543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6042" y="2745740"/>
            <a:ext cx="5410518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   EVs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</a:t>
            </a:r>
            <a:r>
              <a:rPr lang="en-US" altLang="zh-CN" dirty="0">
                <a:solidFill>
                  <a:srgbClr val="C00000"/>
                </a:solidFill>
              </a:rPr>
              <a:t>Heat pumps      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>
                <a:solidFill>
                  <a:srgbClr val="C00000"/>
                </a:solidFill>
              </a:rPr>
              <a:t>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263831" y="10543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953315" y="65636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812220" y="61691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Wind 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        </a:t>
            </a:r>
            <a:r>
              <a:rPr lang="en-US" altLang="zh-CN" dirty="0">
                <a:solidFill>
                  <a:srgbClr val="C00000"/>
                </a:solidFill>
              </a:rPr>
              <a:t>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869493" y="38737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2086686" y="7773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21" y="3989019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063722" y="777354"/>
            <a:ext cx="8209072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63721" y="3989018"/>
            <a:ext cx="8141682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415288" y="45699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324531" y="12398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(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 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396232" y="12302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266855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0832" y="612240"/>
            <a:ext cx="11763297" cy="4555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984" y="1188772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7</TotalTime>
  <Words>225</Words>
  <Application>Microsoft Office PowerPoint</Application>
  <PresentationFormat>自定义</PresentationFormat>
  <Paragraphs>9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Microsoft YaHei Light</vt:lpstr>
      <vt:lpstr>宋体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5</cp:revision>
  <dcterms:created xsi:type="dcterms:W3CDTF">2019-08-18T17:56:03Z</dcterms:created>
  <dcterms:modified xsi:type="dcterms:W3CDTF">2019-08-19T23:52:19Z</dcterms:modified>
</cp:coreProperties>
</file>